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0C63" w:rsidRDefault="00CF0C63" w:rsidP="00CF0C63">
      <w:r>
        <w:rPr>
          <w:noProof/>
        </w:rPr>
        <w:drawing>
          <wp:inline distT="0" distB="0" distL="0" distR="0">
            <wp:extent cx="7038975" cy="1400175"/>
            <wp:effectExtent l="0" t="0" r="9525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3897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C63" w:rsidRDefault="00CF0C63" w:rsidP="00CF0C63"/>
    <w:p w:rsidR="00CF0C63" w:rsidRDefault="00CF0C63" w:rsidP="00CF0C63">
      <w:r>
        <w:t xml:space="preserve">To add or subtract fractions, the fractions MUST have a </w:t>
      </w:r>
      <w:r w:rsidRPr="009B556C">
        <w:t>_____</w:t>
      </w:r>
      <w:r w:rsidRPr="009B556C">
        <w:rPr>
          <w:u w:val="single"/>
        </w:rPr>
        <w:t>common denominator</w:t>
      </w:r>
      <w:r w:rsidRPr="009B556C">
        <w:t>______.</w:t>
      </w:r>
    </w:p>
    <w:p w:rsidR="00CF0C63" w:rsidRDefault="00CF0C63" w:rsidP="00CF0C63">
      <w:pPr>
        <w:spacing w:line="360" w:lineRule="auto"/>
        <w:rPr>
          <w:b/>
          <w:u w:val="single"/>
        </w:rPr>
      </w:pPr>
    </w:p>
    <w:p w:rsidR="00CF0C63" w:rsidRPr="009B556C" w:rsidRDefault="00CF0C63" w:rsidP="00CF0C63">
      <w:pPr>
        <w:spacing w:line="360" w:lineRule="auto"/>
        <w:rPr>
          <w:b/>
          <w:u w:val="single"/>
        </w:rPr>
      </w:pPr>
      <w:proofErr w:type="gramStart"/>
      <w:r w:rsidRPr="009B556C">
        <w:rPr>
          <w:b/>
          <w:u w:val="single"/>
        </w:rPr>
        <w:t>Examples</w:t>
      </w:r>
      <w:r>
        <w:rPr>
          <w:b/>
          <w:u w:val="single"/>
        </w:rPr>
        <w:t>.</w:t>
      </w:r>
      <w:proofErr w:type="gramEnd"/>
      <w:r>
        <w:rPr>
          <w:b/>
          <w:u w:val="single"/>
        </w:rPr>
        <w:t xml:space="preserve"> </w:t>
      </w:r>
      <w:r>
        <w:rPr>
          <w:b/>
          <w:u w:val="single"/>
        </w:rPr>
        <w:t xml:space="preserve"> Add or subtract and simplify. State any restrictions on the variable.</w:t>
      </w:r>
    </w:p>
    <w:p w:rsidR="00935B54" w:rsidRDefault="00CF0C63" w:rsidP="00CF0C63">
      <w:pPr>
        <w:spacing w:line="360" w:lineRule="auto"/>
      </w:pPr>
      <w:r>
        <w:t xml:space="preserve"> 1.   </w:t>
      </w:r>
      <w:r w:rsidRPr="00673561">
        <w:rPr>
          <w:position w:val="-24"/>
        </w:rPr>
        <w:object w:dxaOrig="7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2" type="#_x0000_t75" style="width:35.25pt;height:30.75pt" o:ole="">
            <v:imagedata r:id="rId6" o:title=""/>
          </v:shape>
          <o:OLEObject Type="Embed" ProgID="Equation.DSMT4" ShapeID="_x0000_i1062" DrawAspect="Content" ObjectID="_1481970085" r:id="rId7"/>
        </w:object>
      </w:r>
      <w:r>
        <w:t xml:space="preserve"> </w:t>
      </w:r>
      <w:r w:rsidR="00935B54">
        <w:t xml:space="preserve">                              </w:t>
      </w:r>
      <w:r>
        <w:t xml:space="preserve">   2</w:t>
      </w:r>
      <w:r>
        <w:t xml:space="preserve">.     </w:t>
      </w:r>
      <w:r w:rsidRPr="00673561">
        <w:rPr>
          <w:position w:val="-24"/>
        </w:rPr>
        <w:object w:dxaOrig="680" w:dyaOrig="620">
          <v:shape id="_x0000_i1064" type="#_x0000_t75" style="width:33.75pt;height:30.75pt" o:ole="">
            <v:imagedata r:id="rId8" o:title=""/>
          </v:shape>
          <o:OLEObject Type="Embed" ProgID="Equation.DSMT4" ShapeID="_x0000_i1064" DrawAspect="Content" ObjectID="_1481970086" r:id="rId9"/>
        </w:object>
      </w:r>
      <w:r w:rsidR="00935B54">
        <w:tab/>
        <w:t xml:space="preserve">    </w:t>
      </w:r>
      <w:r>
        <w:t xml:space="preserve"> 3.      </w:t>
      </w:r>
      <w:r w:rsidRPr="00673561">
        <w:rPr>
          <w:position w:val="-24"/>
        </w:rPr>
        <w:object w:dxaOrig="1240" w:dyaOrig="620">
          <v:shape id="_x0000_i1067" type="#_x0000_t75" style="width:62.25pt;height:30.75pt" o:ole="">
            <v:imagedata r:id="rId10" o:title=""/>
          </v:shape>
          <o:OLEObject Type="Embed" ProgID="Equation.DSMT4" ShapeID="_x0000_i1067" DrawAspect="Content" ObjectID="_1481970087" r:id="rId11"/>
        </w:object>
      </w:r>
      <w:r w:rsidR="00935B54">
        <w:t xml:space="preserve">                               </w:t>
      </w:r>
      <w:r>
        <w:t xml:space="preserve">4.     </w:t>
      </w:r>
      <w:r w:rsidRPr="00673561">
        <w:rPr>
          <w:position w:val="-24"/>
        </w:rPr>
        <w:object w:dxaOrig="940" w:dyaOrig="620">
          <v:shape id="_x0000_i1072" type="#_x0000_t75" style="width:47.25pt;height:30.75pt" o:ole="">
            <v:imagedata r:id="rId12" o:title=""/>
          </v:shape>
          <o:OLEObject Type="Embed" ProgID="Equation.DSMT4" ShapeID="_x0000_i1072" DrawAspect="Content" ObjectID="_1481970088" r:id="rId13"/>
        </w:object>
      </w:r>
      <w:r>
        <w:t xml:space="preserve">                                                                 </w:t>
      </w:r>
    </w:p>
    <w:p w:rsidR="00935B54" w:rsidRDefault="00935B54" w:rsidP="00CF0C63">
      <w:pPr>
        <w:spacing w:line="360" w:lineRule="auto"/>
      </w:pPr>
    </w:p>
    <w:p w:rsidR="00935B54" w:rsidRDefault="00935B54" w:rsidP="00CF0C63">
      <w:pPr>
        <w:spacing w:line="360" w:lineRule="auto"/>
      </w:pPr>
    </w:p>
    <w:p w:rsidR="00935B54" w:rsidRDefault="00935B54" w:rsidP="00CF0C63">
      <w:pPr>
        <w:spacing w:line="360" w:lineRule="auto"/>
      </w:pPr>
    </w:p>
    <w:p w:rsidR="00935B54" w:rsidRDefault="00935B54" w:rsidP="00CF0C63">
      <w:pPr>
        <w:spacing w:line="360" w:lineRule="auto"/>
      </w:pPr>
    </w:p>
    <w:p w:rsidR="00935B54" w:rsidRDefault="00935B54" w:rsidP="00CF0C63">
      <w:pPr>
        <w:spacing w:line="360" w:lineRule="auto"/>
      </w:pPr>
    </w:p>
    <w:p w:rsidR="00935B54" w:rsidRDefault="00935B54" w:rsidP="00CF0C63">
      <w:pPr>
        <w:spacing w:line="360" w:lineRule="auto"/>
      </w:pPr>
    </w:p>
    <w:p w:rsidR="00CF0C63" w:rsidRDefault="00CF0C63" w:rsidP="00935B54">
      <w:pPr>
        <w:spacing w:line="360" w:lineRule="auto"/>
      </w:pPr>
      <w:r>
        <w:t xml:space="preserve">5.  </w:t>
      </w:r>
      <w:r w:rsidRPr="00C50E92">
        <w:rPr>
          <w:position w:val="-24"/>
        </w:rPr>
        <w:object w:dxaOrig="1780" w:dyaOrig="620">
          <v:shape id="_x0000_i1069" type="#_x0000_t75" style="width:89.25pt;height:30.75pt" o:ole="">
            <v:imagedata r:id="rId14" o:title=""/>
          </v:shape>
          <o:OLEObject Type="Embed" ProgID="Equation.DSMT4" ShapeID="_x0000_i1069" DrawAspect="Content" ObjectID="_1481970089" r:id="rId15"/>
        </w:object>
      </w:r>
      <w:r w:rsidR="00935B54">
        <w:t xml:space="preserve">                               </w:t>
      </w:r>
      <w:r>
        <w:t xml:space="preserve"> 6.  </w:t>
      </w:r>
      <w:r w:rsidRPr="00673561">
        <w:rPr>
          <w:position w:val="-24"/>
        </w:rPr>
        <w:object w:dxaOrig="1620" w:dyaOrig="620">
          <v:shape id="_x0000_i1032" type="#_x0000_t75" style="width:81pt;height:30.75pt" o:ole="">
            <v:imagedata r:id="rId16" o:title=""/>
          </v:shape>
          <o:OLEObject Type="Embed" ProgID="Equation.DSMT4" ShapeID="_x0000_i1032" DrawAspect="Content" ObjectID="_1481970090" r:id="rId17"/>
        </w:object>
      </w:r>
      <w:r>
        <w:tab/>
        <w:t xml:space="preserve">               </w:t>
      </w:r>
      <w:r>
        <w:tab/>
      </w:r>
      <w:r>
        <w:t xml:space="preserve"> 7.     </w:t>
      </w:r>
      <w:r w:rsidRPr="00673561">
        <w:rPr>
          <w:position w:val="-24"/>
        </w:rPr>
        <w:object w:dxaOrig="2260" w:dyaOrig="620">
          <v:shape id="_x0000_i1033" type="#_x0000_t75" style="width:113.25pt;height:30.75pt" o:ole="">
            <v:imagedata r:id="rId18" o:title=""/>
          </v:shape>
          <o:OLEObject Type="Embed" ProgID="Equation.DSMT4" ShapeID="_x0000_i1033" DrawAspect="Content" ObjectID="_1481970091" r:id="rId19"/>
        </w:object>
      </w:r>
    </w:p>
    <w:p w:rsidR="00CF0C63" w:rsidRDefault="00CF0C63" w:rsidP="00CF0C63"/>
    <w:p w:rsidR="00CF0C63" w:rsidRDefault="00CF0C63" w:rsidP="00CF0C63"/>
    <w:p w:rsidR="00CF0C63" w:rsidRPr="00794CFB" w:rsidRDefault="00CF0C63" w:rsidP="00CF0C63"/>
    <w:p w:rsidR="00CF0C63" w:rsidRPr="00794CFB" w:rsidRDefault="00CF0C63" w:rsidP="00CF0C63">
      <w:bookmarkStart w:id="0" w:name="_GoBack"/>
      <w:bookmarkEnd w:id="0"/>
    </w:p>
    <w:p w:rsidR="00CF0C63" w:rsidRPr="00794CFB" w:rsidRDefault="00CF0C63" w:rsidP="00CF0C63"/>
    <w:p w:rsidR="00CF0C63" w:rsidRDefault="00CF0C63" w:rsidP="00CF0C63"/>
    <w:p w:rsidR="00CF0C63" w:rsidRDefault="00CF0C63" w:rsidP="00CF0C63"/>
    <w:p w:rsidR="00CF0C63" w:rsidRDefault="00CF0C63" w:rsidP="00CF0C63"/>
    <w:p w:rsidR="00CF0C63" w:rsidRPr="00794CFB" w:rsidRDefault="00CF0C63" w:rsidP="00CF0C63"/>
    <w:p w:rsidR="00CF0C63" w:rsidRDefault="00CF0C63" w:rsidP="00CF0C63"/>
    <w:p w:rsidR="00CF0C63" w:rsidRPr="00794CFB" w:rsidRDefault="00CF0C63" w:rsidP="00CF0C63"/>
    <w:p w:rsidR="00CF0C63" w:rsidRPr="00794CFB" w:rsidRDefault="00CF0C63" w:rsidP="00CF0C63"/>
    <w:p w:rsidR="00CF0C63" w:rsidRDefault="00CF0C63" w:rsidP="00CF0C63">
      <w:pPr>
        <w:jc w:val="center"/>
        <w:rPr>
          <w:b/>
          <w:sz w:val="28"/>
          <w:szCs w:val="28"/>
          <w:u w:val="single"/>
        </w:rPr>
      </w:pPr>
      <w:r w:rsidRPr="009B556C">
        <w:rPr>
          <w:b/>
          <w:sz w:val="28"/>
          <w:szCs w:val="28"/>
          <w:u w:val="single"/>
        </w:rPr>
        <w:t>Homework</w:t>
      </w:r>
    </w:p>
    <w:p w:rsidR="00CF0C63" w:rsidRDefault="00CF0C63" w:rsidP="00CF0C63">
      <w:pPr>
        <w:rPr>
          <w:b/>
          <w:sz w:val="28"/>
          <w:szCs w:val="28"/>
        </w:rPr>
      </w:pPr>
    </w:p>
    <w:p w:rsidR="00CF0C63" w:rsidRDefault="00935B54" w:rsidP="00CF0C63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 wp14:anchorId="7514BCF5" wp14:editId="37A1F366">
            <wp:extent cx="1419225" cy="476250"/>
            <wp:effectExtent l="0" t="0" r="952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0C63">
        <w:rPr>
          <w:b/>
          <w:sz w:val="28"/>
          <w:szCs w:val="28"/>
        </w:rPr>
        <w:tab/>
      </w:r>
      <w:r>
        <w:rPr>
          <w:b/>
          <w:sz w:val="28"/>
          <w:szCs w:val="28"/>
        </w:rPr>
        <w:t xml:space="preserve">              </w:t>
      </w:r>
      <w:r>
        <w:rPr>
          <w:b/>
          <w:noProof/>
          <w:sz w:val="28"/>
          <w:szCs w:val="28"/>
        </w:rPr>
        <w:drawing>
          <wp:inline distT="0" distB="0" distL="0" distR="0" wp14:anchorId="117F196B" wp14:editId="53FED53E">
            <wp:extent cx="1390650" cy="390525"/>
            <wp:effectExtent l="0" t="0" r="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noProof/>
          <w:sz w:val="28"/>
          <w:szCs w:val="28"/>
        </w:rPr>
        <w:t xml:space="preserve">                        </w:t>
      </w:r>
      <w:r>
        <w:rPr>
          <w:b/>
          <w:noProof/>
          <w:sz w:val="28"/>
          <w:szCs w:val="28"/>
        </w:rPr>
        <w:drawing>
          <wp:inline distT="0" distB="0" distL="0" distR="0" wp14:anchorId="1C8E222D" wp14:editId="13C1C814">
            <wp:extent cx="1447800" cy="428625"/>
            <wp:effectExtent l="0" t="0" r="0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C63" w:rsidRDefault="00CF0C63" w:rsidP="00CF0C63">
      <w:pPr>
        <w:rPr>
          <w:b/>
          <w:sz w:val="28"/>
          <w:szCs w:val="28"/>
        </w:rPr>
      </w:pPr>
    </w:p>
    <w:p w:rsidR="00CF0C63" w:rsidRDefault="00CF0C63" w:rsidP="00CF0C63">
      <w:pPr>
        <w:rPr>
          <w:b/>
          <w:sz w:val="28"/>
          <w:szCs w:val="28"/>
        </w:rPr>
      </w:pPr>
    </w:p>
    <w:p w:rsidR="00CF0C63" w:rsidRDefault="00CF0C63" w:rsidP="00CF0C63">
      <w:pPr>
        <w:rPr>
          <w:b/>
          <w:sz w:val="28"/>
          <w:szCs w:val="28"/>
        </w:rPr>
      </w:pPr>
    </w:p>
    <w:p w:rsidR="00CF0C63" w:rsidRDefault="00CF0C63" w:rsidP="00CF0C63">
      <w:pPr>
        <w:rPr>
          <w:b/>
          <w:sz w:val="28"/>
          <w:szCs w:val="28"/>
        </w:rPr>
      </w:pPr>
    </w:p>
    <w:p w:rsidR="00CF0C63" w:rsidRDefault="00CF0C63" w:rsidP="00CF0C63">
      <w:pPr>
        <w:rPr>
          <w:b/>
          <w:sz w:val="28"/>
          <w:szCs w:val="28"/>
        </w:rPr>
      </w:pPr>
    </w:p>
    <w:p w:rsidR="00CF0C63" w:rsidRDefault="00CF0C63" w:rsidP="00CF0C63">
      <w:pPr>
        <w:rPr>
          <w:b/>
          <w:sz w:val="28"/>
          <w:szCs w:val="28"/>
        </w:rPr>
      </w:pPr>
    </w:p>
    <w:p w:rsidR="00CF0C63" w:rsidRDefault="00935B54" w:rsidP="00CF0C63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lastRenderedPageBreak/>
        <w:t xml:space="preserve">   </w:t>
      </w:r>
      <w:r>
        <w:rPr>
          <w:b/>
          <w:noProof/>
          <w:sz w:val="28"/>
          <w:szCs w:val="28"/>
        </w:rPr>
        <w:drawing>
          <wp:inline distT="0" distB="0" distL="0" distR="0" wp14:anchorId="5AA7CEC1" wp14:editId="72B3AB89">
            <wp:extent cx="2028825" cy="438150"/>
            <wp:effectExtent l="0" t="0" r="952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noProof/>
          <w:sz w:val="28"/>
          <w:szCs w:val="28"/>
        </w:rPr>
        <w:t xml:space="preserve">                   </w:t>
      </w:r>
      <w:r>
        <w:rPr>
          <w:b/>
          <w:noProof/>
          <w:sz w:val="28"/>
          <w:szCs w:val="28"/>
        </w:rPr>
        <w:drawing>
          <wp:inline distT="0" distB="0" distL="0" distR="0" wp14:anchorId="061EFA1B" wp14:editId="6D6D9CD2">
            <wp:extent cx="857250" cy="409575"/>
            <wp:effectExtent l="0" t="0" r="0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noProof/>
          <w:sz w:val="28"/>
          <w:szCs w:val="28"/>
        </w:rPr>
        <w:t xml:space="preserve">                               </w:t>
      </w:r>
      <w:r>
        <w:rPr>
          <w:b/>
          <w:noProof/>
          <w:sz w:val="28"/>
          <w:szCs w:val="28"/>
        </w:rPr>
        <w:drawing>
          <wp:inline distT="0" distB="0" distL="0" distR="0" wp14:anchorId="12FA202A" wp14:editId="20B0A5A1">
            <wp:extent cx="1371600" cy="428625"/>
            <wp:effectExtent l="0" t="0" r="0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C63" w:rsidRDefault="00CF0C63" w:rsidP="00CF0C63">
      <w:pPr>
        <w:rPr>
          <w:b/>
          <w:sz w:val="28"/>
          <w:szCs w:val="28"/>
        </w:rPr>
      </w:pPr>
    </w:p>
    <w:p w:rsidR="00CF0C63" w:rsidRDefault="00CF0C63" w:rsidP="00CF0C63">
      <w:pPr>
        <w:rPr>
          <w:b/>
          <w:sz w:val="28"/>
          <w:szCs w:val="28"/>
        </w:rPr>
      </w:pPr>
    </w:p>
    <w:p w:rsidR="00CF0C63" w:rsidRDefault="00CF0C63" w:rsidP="00CF0C63">
      <w:pPr>
        <w:rPr>
          <w:b/>
          <w:sz w:val="28"/>
          <w:szCs w:val="28"/>
        </w:rPr>
      </w:pPr>
    </w:p>
    <w:p w:rsidR="00CF0C63" w:rsidRDefault="00CF0C63" w:rsidP="00CF0C63">
      <w:pPr>
        <w:rPr>
          <w:b/>
          <w:sz w:val="28"/>
          <w:szCs w:val="28"/>
        </w:rPr>
      </w:pPr>
    </w:p>
    <w:p w:rsidR="00CF0C63" w:rsidRDefault="00CF0C63" w:rsidP="00CF0C63">
      <w:pPr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</w:p>
    <w:p w:rsidR="00CF0C63" w:rsidRDefault="00CF0C63" w:rsidP="00CF0C63">
      <w:pPr>
        <w:rPr>
          <w:b/>
          <w:sz w:val="28"/>
          <w:szCs w:val="28"/>
        </w:rPr>
      </w:pPr>
    </w:p>
    <w:p w:rsidR="00CF0C63" w:rsidRDefault="00CF0C63" w:rsidP="00CF0C63">
      <w:pPr>
        <w:rPr>
          <w:b/>
          <w:sz w:val="28"/>
          <w:szCs w:val="28"/>
        </w:rPr>
      </w:pPr>
    </w:p>
    <w:p w:rsidR="00CF0C63" w:rsidRDefault="00935B54" w:rsidP="00CF0C63">
      <w:pPr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  <w:t xml:space="preserve">                 </w:t>
      </w:r>
    </w:p>
    <w:p w:rsidR="00CF0C63" w:rsidRDefault="00CF0C63" w:rsidP="00CF0C63">
      <w:pPr>
        <w:rPr>
          <w:b/>
          <w:sz w:val="28"/>
          <w:szCs w:val="28"/>
        </w:rPr>
      </w:pPr>
    </w:p>
    <w:p w:rsidR="00CF0C63" w:rsidRDefault="00CF0C63" w:rsidP="00CF0C63">
      <w:pPr>
        <w:rPr>
          <w:b/>
          <w:sz w:val="28"/>
          <w:szCs w:val="28"/>
        </w:rPr>
      </w:pPr>
    </w:p>
    <w:p w:rsidR="00935B54" w:rsidRDefault="00935B54" w:rsidP="00935B54">
      <w:r>
        <w:rPr>
          <w:noProof/>
        </w:rPr>
        <w:drawing>
          <wp:inline distT="0" distB="0" distL="0" distR="0">
            <wp:extent cx="7038975" cy="504825"/>
            <wp:effectExtent l="0" t="0" r="9525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1169"/>
                    <a:stretch/>
                  </pic:blipFill>
                  <pic:spPr bwMode="auto">
                    <a:xfrm>
                      <a:off x="0" y="0"/>
                      <a:ext cx="70389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35B54" w:rsidRDefault="00935B54" w:rsidP="00935B54"/>
    <w:p w:rsidR="00935B54" w:rsidRDefault="00935B54" w:rsidP="00935B54"/>
    <w:p w:rsidR="00935B54" w:rsidRDefault="00935B54" w:rsidP="00935B54"/>
    <w:p w:rsidR="00935B54" w:rsidRDefault="00935B54" w:rsidP="00935B54"/>
    <w:p w:rsidR="00935B54" w:rsidRDefault="00935B54" w:rsidP="00935B54"/>
    <w:p w:rsidR="00935B54" w:rsidRDefault="00935B54" w:rsidP="00935B54"/>
    <w:p w:rsidR="00935B54" w:rsidRDefault="00935B54" w:rsidP="00935B54"/>
    <w:p w:rsidR="00935B54" w:rsidRDefault="00935B54" w:rsidP="00935B54">
      <w:r>
        <w:rPr>
          <w:noProof/>
        </w:rPr>
        <w:drawing>
          <wp:inline distT="0" distB="0" distL="0" distR="0">
            <wp:extent cx="4772025" cy="495300"/>
            <wp:effectExtent l="0" t="0" r="952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20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</w:t>
      </w:r>
      <w:r>
        <w:rPr>
          <w:noProof/>
        </w:rPr>
        <w:drawing>
          <wp:inline distT="0" distB="0" distL="0" distR="0" wp14:anchorId="618DEBB5" wp14:editId="1C98791D">
            <wp:extent cx="1762125" cy="466725"/>
            <wp:effectExtent l="0" t="0" r="9525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82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5B54" w:rsidRDefault="00935B54" w:rsidP="00935B54">
      <w:pPr>
        <w:tabs>
          <w:tab w:val="left" w:pos="7770"/>
        </w:tabs>
      </w:pPr>
    </w:p>
    <w:p w:rsidR="00935B54" w:rsidRDefault="00935B54" w:rsidP="00935B54">
      <w:pPr>
        <w:tabs>
          <w:tab w:val="left" w:pos="7770"/>
        </w:tabs>
      </w:pPr>
    </w:p>
    <w:p w:rsidR="00935B54" w:rsidRDefault="00935B54" w:rsidP="00935B54">
      <w:pPr>
        <w:tabs>
          <w:tab w:val="left" w:pos="7770"/>
        </w:tabs>
      </w:pPr>
    </w:p>
    <w:p w:rsidR="00935B54" w:rsidRDefault="00935B54" w:rsidP="00935B54">
      <w:pPr>
        <w:tabs>
          <w:tab w:val="left" w:pos="7770"/>
        </w:tabs>
      </w:pPr>
    </w:p>
    <w:p w:rsidR="00935B54" w:rsidRDefault="00935B54" w:rsidP="00935B54">
      <w:pPr>
        <w:tabs>
          <w:tab w:val="left" w:pos="7770"/>
        </w:tabs>
      </w:pPr>
    </w:p>
    <w:p w:rsidR="00935B54" w:rsidRDefault="00935B54" w:rsidP="00935B54">
      <w:pPr>
        <w:tabs>
          <w:tab w:val="left" w:pos="7770"/>
        </w:tabs>
      </w:pPr>
    </w:p>
    <w:p w:rsidR="00935B54" w:rsidRDefault="00935B54" w:rsidP="00935B54">
      <w:pPr>
        <w:tabs>
          <w:tab w:val="left" w:pos="7770"/>
        </w:tabs>
      </w:pPr>
    </w:p>
    <w:p w:rsidR="00935B54" w:rsidRDefault="00935B54" w:rsidP="00935B54">
      <w:pPr>
        <w:tabs>
          <w:tab w:val="left" w:pos="7770"/>
        </w:tabs>
      </w:pPr>
    </w:p>
    <w:p w:rsidR="00935B54" w:rsidRDefault="00935B54" w:rsidP="00935B54">
      <w:pPr>
        <w:tabs>
          <w:tab w:val="left" w:pos="7770"/>
        </w:tabs>
      </w:pPr>
      <w:r>
        <w:rPr>
          <w:noProof/>
        </w:rPr>
        <w:drawing>
          <wp:inline distT="0" distB="0" distL="0" distR="0">
            <wp:extent cx="1095375" cy="466725"/>
            <wp:effectExtent l="0" t="0" r="9525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1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</w:t>
      </w:r>
      <w:r>
        <w:t xml:space="preserve">             </w:t>
      </w:r>
      <w:r>
        <w:rPr>
          <w:noProof/>
        </w:rPr>
        <w:drawing>
          <wp:inline distT="0" distB="0" distL="0" distR="0">
            <wp:extent cx="1990725" cy="52387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16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</w:t>
      </w:r>
      <w:r>
        <w:rPr>
          <w:noProof/>
        </w:rPr>
        <w:drawing>
          <wp:inline distT="0" distB="0" distL="0" distR="0" wp14:anchorId="0F8432DD" wp14:editId="5D9FFFA8">
            <wp:extent cx="2419350" cy="523875"/>
            <wp:effectExtent l="0" t="0" r="0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6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5B54" w:rsidRDefault="00935B54" w:rsidP="00935B54">
      <w:pPr>
        <w:tabs>
          <w:tab w:val="left" w:pos="7770"/>
        </w:tabs>
      </w:pPr>
    </w:p>
    <w:p w:rsidR="00935B54" w:rsidRDefault="00935B54" w:rsidP="00935B54">
      <w:pPr>
        <w:tabs>
          <w:tab w:val="left" w:pos="7770"/>
        </w:tabs>
      </w:pPr>
    </w:p>
    <w:p w:rsidR="00935B54" w:rsidRDefault="00935B54" w:rsidP="00935B54">
      <w:pPr>
        <w:tabs>
          <w:tab w:val="left" w:pos="7770"/>
        </w:tabs>
      </w:pPr>
    </w:p>
    <w:p w:rsidR="00935B54" w:rsidRDefault="00935B54" w:rsidP="00935B54">
      <w:pPr>
        <w:tabs>
          <w:tab w:val="left" w:pos="7770"/>
        </w:tabs>
      </w:pPr>
    </w:p>
    <w:p w:rsidR="00935B54" w:rsidRDefault="00935B54" w:rsidP="00935B54">
      <w:pPr>
        <w:tabs>
          <w:tab w:val="left" w:pos="7770"/>
        </w:tabs>
      </w:pPr>
    </w:p>
    <w:p w:rsidR="00935B54" w:rsidRDefault="00935B54" w:rsidP="00935B54">
      <w:pPr>
        <w:tabs>
          <w:tab w:val="left" w:pos="7770"/>
        </w:tabs>
      </w:pPr>
    </w:p>
    <w:p w:rsidR="00935B54" w:rsidRDefault="00935B54" w:rsidP="00935B54">
      <w:pPr>
        <w:tabs>
          <w:tab w:val="left" w:pos="7770"/>
        </w:tabs>
      </w:pPr>
    </w:p>
    <w:p w:rsidR="00935B54" w:rsidRDefault="00935B54" w:rsidP="00935B54">
      <w:pPr>
        <w:tabs>
          <w:tab w:val="left" w:pos="7770"/>
        </w:tabs>
      </w:pPr>
    </w:p>
    <w:p w:rsidR="00935B54" w:rsidRDefault="00935B54" w:rsidP="00935B54">
      <w:pPr>
        <w:tabs>
          <w:tab w:val="left" w:pos="7770"/>
        </w:tabs>
      </w:pPr>
    </w:p>
    <w:p w:rsidR="00935B54" w:rsidRDefault="00935B54" w:rsidP="00935B54">
      <w:pPr>
        <w:tabs>
          <w:tab w:val="left" w:pos="7770"/>
        </w:tabs>
      </w:pPr>
    </w:p>
    <w:p w:rsidR="00935B54" w:rsidRDefault="00935B54" w:rsidP="00935B54">
      <w:pPr>
        <w:tabs>
          <w:tab w:val="left" w:pos="7770"/>
        </w:tabs>
      </w:pPr>
    </w:p>
    <w:p w:rsidR="00935B54" w:rsidRDefault="00935B54" w:rsidP="00935B54">
      <w:pPr>
        <w:tabs>
          <w:tab w:val="left" w:pos="7770"/>
        </w:tabs>
      </w:pPr>
      <w:r>
        <w:t xml:space="preserve"> </w:t>
      </w:r>
    </w:p>
    <w:p w:rsidR="00935B54" w:rsidRDefault="00935B54" w:rsidP="00935B54">
      <w:pPr>
        <w:tabs>
          <w:tab w:val="left" w:pos="7770"/>
        </w:tabs>
      </w:pPr>
    </w:p>
    <w:p w:rsidR="00935B54" w:rsidRDefault="00935B54" w:rsidP="00935B54">
      <w:pPr>
        <w:tabs>
          <w:tab w:val="left" w:pos="7770"/>
        </w:tabs>
      </w:pPr>
    </w:p>
    <w:p w:rsidR="00935B54" w:rsidRDefault="00935B54" w:rsidP="00935B54">
      <w:pPr>
        <w:tabs>
          <w:tab w:val="left" w:pos="7770"/>
        </w:tabs>
      </w:pPr>
    </w:p>
    <w:p w:rsidR="00935B54" w:rsidRDefault="00935B54" w:rsidP="00935B54">
      <w:pPr>
        <w:tabs>
          <w:tab w:val="left" w:pos="7770"/>
        </w:tabs>
      </w:pPr>
    </w:p>
    <w:p w:rsidR="00935B54" w:rsidRDefault="00935B54" w:rsidP="00935B54">
      <w:pPr>
        <w:tabs>
          <w:tab w:val="left" w:pos="7770"/>
        </w:tabs>
      </w:pPr>
    </w:p>
    <w:p w:rsidR="00935B54" w:rsidRDefault="00935B54" w:rsidP="00935B54">
      <w:pPr>
        <w:tabs>
          <w:tab w:val="left" w:pos="7770"/>
        </w:tabs>
      </w:pPr>
    </w:p>
    <w:p w:rsidR="00935B54" w:rsidRDefault="00935B54" w:rsidP="00935B54">
      <w:pPr>
        <w:tabs>
          <w:tab w:val="left" w:pos="7770"/>
        </w:tabs>
      </w:pPr>
    </w:p>
    <w:p w:rsidR="00935B54" w:rsidRDefault="00935B54" w:rsidP="00935B54">
      <w:pPr>
        <w:tabs>
          <w:tab w:val="left" w:pos="7770"/>
        </w:tabs>
      </w:pPr>
    </w:p>
    <w:p w:rsidR="00935B54" w:rsidRDefault="00935B54" w:rsidP="00935B54">
      <w:pPr>
        <w:tabs>
          <w:tab w:val="left" w:pos="7770"/>
        </w:tabs>
      </w:pPr>
    </w:p>
    <w:p w:rsidR="00935B54" w:rsidRDefault="00935B54" w:rsidP="00935B54">
      <w:pPr>
        <w:tabs>
          <w:tab w:val="left" w:pos="7770"/>
        </w:tabs>
      </w:pPr>
    </w:p>
    <w:p w:rsidR="00935B54" w:rsidRDefault="00935B54" w:rsidP="00935B54">
      <w:pPr>
        <w:tabs>
          <w:tab w:val="left" w:pos="7770"/>
        </w:tabs>
      </w:pPr>
      <w:r>
        <w:rPr>
          <w:noProof/>
        </w:rPr>
        <w:drawing>
          <wp:inline distT="0" distB="0" distL="0" distR="0">
            <wp:extent cx="6734175" cy="50482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41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5B54" w:rsidRDefault="00935B54" w:rsidP="00935B54"/>
    <w:p w:rsidR="00935B54" w:rsidRDefault="00935B54" w:rsidP="00935B54"/>
    <w:p w:rsidR="00935B54" w:rsidRDefault="00935B54" w:rsidP="00935B54"/>
    <w:p w:rsidR="00935B54" w:rsidRDefault="00935B54" w:rsidP="00935B54"/>
    <w:p w:rsidR="00935B54" w:rsidRDefault="00935B54" w:rsidP="00935B54"/>
    <w:p w:rsidR="00935B54" w:rsidRDefault="00935B54" w:rsidP="00935B54"/>
    <w:p w:rsidR="00935B54" w:rsidRDefault="00935B54" w:rsidP="00935B54"/>
    <w:p w:rsidR="00935B54" w:rsidRDefault="00935B54" w:rsidP="00935B54"/>
    <w:p w:rsidR="00935B54" w:rsidRDefault="00935B54" w:rsidP="00935B54"/>
    <w:p w:rsidR="00935B54" w:rsidRDefault="00935B54" w:rsidP="00935B54"/>
    <w:p w:rsidR="00935B54" w:rsidRPr="00E27714" w:rsidRDefault="00935B54" w:rsidP="00935B54"/>
    <w:p w:rsidR="00CF0C63" w:rsidRDefault="00CF0C63" w:rsidP="00CF0C63">
      <w:pPr>
        <w:rPr>
          <w:b/>
          <w:sz w:val="28"/>
          <w:szCs w:val="28"/>
        </w:rPr>
      </w:pPr>
    </w:p>
    <w:p w:rsidR="00CF0C63" w:rsidRDefault="00CF0C63" w:rsidP="00CF0C63">
      <w:pPr>
        <w:rPr>
          <w:b/>
          <w:sz w:val="28"/>
          <w:szCs w:val="28"/>
        </w:rPr>
      </w:pPr>
    </w:p>
    <w:p w:rsidR="00CF0C63" w:rsidRPr="009B556C" w:rsidRDefault="00CF0C63" w:rsidP="00CF0C63">
      <w:pPr>
        <w:rPr>
          <w:b/>
          <w:sz w:val="28"/>
          <w:szCs w:val="28"/>
          <w:u w:val="single"/>
        </w:rPr>
      </w:pPr>
    </w:p>
    <w:p w:rsidR="00CF0C63" w:rsidRDefault="00CF0C63" w:rsidP="00CF0C63"/>
    <w:p w:rsidR="00CF0C63" w:rsidRDefault="00CF0C63" w:rsidP="00CF0C63"/>
    <w:p w:rsidR="00CF0C63" w:rsidRDefault="00CF0C63" w:rsidP="00CF0C63"/>
    <w:p w:rsidR="007715C4" w:rsidRDefault="00935B54"/>
    <w:sectPr w:rsidR="007715C4" w:rsidSect="0098523C">
      <w:pgSz w:w="12240" w:h="15840"/>
      <w:pgMar w:top="576" w:right="576" w:bottom="576" w:left="57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0C63"/>
    <w:rsid w:val="00297266"/>
    <w:rsid w:val="00935B54"/>
    <w:rsid w:val="00CF0C63"/>
    <w:rsid w:val="00EF76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F0C6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F0C6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0C63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F0C6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F0C6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0C63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5.png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4.png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29" Type="http://schemas.openxmlformats.org/officeDocument/2006/relationships/image" Target="media/image18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3.png"/><Relationship Id="rId32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3</Pages>
  <Words>127</Words>
  <Characters>72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'Anse Creuse Public Schools</Company>
  <LinksUpToDate>false</LinksUpToDate>
  <CharactersWithSpaces>8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1</cp:revision>
  <dcterms:created xsi:type="dcterms:W3CDTF">2015-01-05T17:15:00Z</dcterms:created>
  <dcterms:modified xsi:type="dcterms:W3CDTF">2015-01-05T18:35:00Z</dcterms:modified>
</cp:coreProperties>
</file>